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5" r:id="rId3"/>
    <p:sldId id="269" r:id="rId4"/>
    <p:sldId id="526" r:id="rId5"/>
    <p:sldId id="542" r:id="rId6"/>
    <p:sldId id="301" r:id="rId7"/>
    <p:sldId id="305" r:id="rId8"/>
    <p:sldId id="318" r:id="rId9"/>
    <p:sldId id="303" r:id="rId10"/>
    <p:sldId id="543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D1F824-49B2-43F5-BC91-8D97D50CC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4FFB876-3C38-4F4B-8A0D-CEC66965BE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068DB5-CF7C-4F00-BE3E-C0897C248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543EDA-2423-43DC-847C-7E6E3117D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7B6C4B-18B8-4F90-9A51-CA388A63F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041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D564C1-4CD0-451F-8DFC-61AC5DF33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1301AC-0C58-4D98-B4FD-1970DF65DC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7D080C-109E-4A8F-9F47-E93600D0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CF5DFC-A481-4CCF-8D22-1C0DB0FF3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1C6CA5-CF12-4E49-BAA7-3EA7EA989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45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7368C6-20B6-4D89-BDF8-A9FBCC87CB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3C8066-ABD4-4E29-8BAE-AA17DF346B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F764E-FE8E-49AA-AB28-8C4284AF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0DC762-1CBD-4A93-8F1D-B10CD78D1E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26F306-F4B8-4E5A-99DE-EF2DA09FD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29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7F79EA-9BC6-434E-9B53-8FEA24FC3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7B2EAE-99CC-44DA-B8ED-F67AF39351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316219-BD51-44A9-A608-FFC57D948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7889E5-98AF-4C07-9E69-283DB9D2E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152E9C-0298-4EB1-B48D-2D6304897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797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DCB66F-1CC1-4402-9124-BF37DD407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C04621-DECD-4F51-B4E4-B42DDEC75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F8B682-2527-41A3-B244-684F2459D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B99B3-9022-4178-8D9A-F5F4BCECD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416E8A-C697-477F-ADD8-6C0A3A0E7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113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0D48BC-B9BB-43DD-BD67-9B224D93A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DEDE38-B20E-4D48-8B12-45070DDE73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79DD44-66AE-49C0-8C47-974AB07AFB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B590066-83E4-4E47-937D-949A8A705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616595-B24F-4278-A137-8AA2380A7E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31E78F-CC34-4652-AC5D-64811A2F9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859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01AA68-F9DB-4EFA-8EC0-15CEAEDFEC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098898-486C-4071-BA3D-F90F981FBF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79ECF61-C849-47FC-AFC7-EC7DA8B8EE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353A6B8-B806-40E1-A2A0-4BDB09C013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56362D0-25CE-4CDB-BF85-94936A9365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52650C1-8665-440A-919D-E28830A1E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48FA33A-C5A6-4FA7-A12E-63C7BED48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A3671AE-4663-4D24-B3B0-D41127BA3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246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9DB21C-89EC-44A8-BCC3-1EB96D2EE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BCBF185-3F0E-4659-AD46-7DF5FB5F3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3232C75-B122-4A4E-B908-91F5AE7F9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C8AB513-E2C8-4236-BC0D-5294E184B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33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F939EFA-CB94-493F-9B32-160E463C3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82A5A74-17EB-4849-8FF1-8AE93F94B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8BD942-AA29-4C81-ACD6-81B99A1DC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267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771307-9DF1-48B2-A3CE-CBC3C3750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F00314-D58F-4179-8E22-41AA508535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0A6FA6-6A49-4306-B774-3E159DB7AF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17B437C-3A6D-458C-B5AF-C38C10AE0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653851-D555-49D8-857C-1B6A18DC5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711B12-5D30-4B03-AB95-E11EE2261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111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599B63-F77C-4EA9-B753-9C6D7031D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24B9FAF-555B-409E-A69E-AA3F3377FC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968035D-C815-4945-97A9-D555AF2C8F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861EDD-C91F-4DEA-A721-B6C8F1EBAB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0B0E0D7-CEE1-4F69-8D37-F1ADA6B5B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9FE966-7BE8-480D-9B05-D51C93F39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716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D086695-BB9F-4DB0-827C-2A9B5EFF8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8EB053-339C-4CF1-BEC4-82F10DB430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5D0806-FD61-4E4C-8F03-2D1408E23C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18322-F134-4781-AFEA-444D954397A5}" type="datetimeFigureOut">
              <a:rPr lang="zh-CN" altLang="en-US" smtClean="0"/>
              <a:t>2024/6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008060-AB42-4BEC-9223-D9640A4C75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7E3C51-D7F2-4B28-BF47-523D33F5C7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C3DC7-297A-4C37-847D-E6A8C9B705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48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E0C588-4D77-4FA1-8957-BDD0090A96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854201"/>
            <a:ext cx="9144000" cy="1655762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电磁场与电磁波</a:t>
            </a:r>
            <a:b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复习纲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D80C56D-D45D-47C3-ADB1-17DEBC1B66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07976" y="3993923"/>
            <a:ext cx="9144000" cy="16557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062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234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E2F7E-5BB9-4F12-918C-21CF1D5A5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3494" y="2101646"/>
            <a:ext cx="4630723" cy="2453577"/>
          </a:xfrm>
        </p:spPr>
        <p:txBody>
          <a:bodyPr>
            <a:normAutofit fontScale="90000"/>
          </a:bodyPr>
          <a:lstStyle/>
          <a:p>
            <a:pPr algn="ctr">
              <a:lnSpc>
                <a:spcPct val="20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祝大家</a:t>
            </a:r>
            <a:b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出理想成绩！！</a:t>
            </a:r>
          </a:p>
        </p:txBody>
      </p:sp>
    </p:spTree>
    <p:extLst>
      <p:ext uri="{BB962C8B-B14F-4D97-AF65-F5344CB8AC3E}">
        <p14:creationId xmlns:p14="http://schemas.microsoft.com/office/powerpoint/2010/main" val="2056896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7771887-86E0-4AA4-A9DB-C0174F86D8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07383" y="1681566"/>
            <a:ext cx="2832735" cy="55562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矢量分析：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89F15878-D2D6-42D6-A5CB-03CBEBB7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6298" y="2791948"/>
            <a:ext cx="10153892" cy="2384486"/>
          </a:xfrm>
        </p:spPr>
        <p:txBody>
          <a:bodyPr/>
          <a:lstStyle/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标量场：直角坐标系、球坐标系中的</a:t>
            </a:r>
            <a:r>
              <a:rPr lang="zh-CN" altLang="en-US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梯度计算及其物理意义</a:t>
            </a:r>
            <a:endParaRPr lang="zh-CN" altLang="en-US" dirty="0">
              <a:highlight>
                <a:srgbClr val="FFFF00"/>
              </a:highligh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矢量：</a:t>
            </a:r>
            <a:r>
              <a:rPr lang="zh-CN" altLang="en-US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散度、旋度、通量、旋量在</a:t>
            </a:r>
            <a:r>
              <a:rPr lang="zh-CN" altLang="en-US" dirty="0"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直角坐标系、球坐标系中</a:t>
            </a:r>
            <a:r>
              <a:rPr lang="zh-CN" altLang="en-US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的计算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定理：</a:t>
            </a:r>
            <a:r>
              <a:rPr lang="en-US" altLang="zh-CN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Stokes</a:t>
            </a:r>
            <a:r>
              <a:rPr lang="zh-CN" altLang="en-US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定理  </a:t>
            </a:r>
            <a:r>
              <a:rPr lang="en-US" altLang="zh-CN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Gauss</a:t>
            </a:r>
            <a:r>
              <a:rPr lang="zh-CN" altLang="en-US" b="1" dirty="0">
                <a:solidFill>
                  <a:schemeClr val="accent2"/>
                </a:solidFill>
                <a:highlight>
                  <a:srgbClr val="FFFF00"/>
                </a:highligh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积分、曲面积分、重积分等内容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A296342F-6CFF-46B3-9FED-8658EAD347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20812"/>
            <a:ext cx="7315200" cy="3608388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场的基本方程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静电场                          恒定电场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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                               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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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D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			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计算自由电荷密度，极化电荷密度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.   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积分形式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B1796E6C-A4CA-4EAE-8993-8A2121515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6" y="5105401"/>
          <a:ext cx="23145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193800" imgH="685800" progId="Equation.DSMT4">
                  <p:embed/>
                </p:oleObj>
              </mc:Choice>
              <mc:Fallback>
                <p:oleObj name="Equation" r:id="rId3" imgW="1193800" imgH="6858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B1796E6C-A4CA-4EAE-8993-8A2121515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6" y="5105401"/>
                        <a:ext cx="23145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31940068-8D0E-49FE-AD10-5311FEA55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39372"/>
              </p:ext>
            </p:extLst>
          </p:nvPr>
        </p:nvGraphicFramePr>
        <p:xfrm>
          <a:off x="5202864" y="5105401"/>
          <a:ext cx="2635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358900" imgH="736600" progId="Equation.DSMT4">
                  <p:embed/>
                </p:oleObj>
              </mc:Choice>
              <mc:Fallback>
                <p:oleObj name="Equation" r:id="rId5" imgW="1358900" imgH="7366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31940068-8D0E-49FE-AD10-5311FEA55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864" y="5105401"/>
                        <a:ext cx="2635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F4D14F48-1BBF-44AA-BB4C-8249BD9B6838}"/>
              </a:ext>
            </a:extLst>
          </p:cNvPr>
          <p:cNvSpPr txBox="1">
            <a:spLocks noChangeArrowheads="1"/>
          </p:cNvSpPr>
          <p:nvPr/>
        </p:nvSpPr>
        <p:spPr>
          <a:xfrm>
            <a:off x="3924300" y="811212"/>
            <a:ext cx="4343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        静电场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FC8B763-1944-47B2-A536-F82C4100FEE5}"/>
              </a:ext>
            </a:extLst>
          </p:cNvPr>
          <p:cNvSpPr txBox="1">
            <a:spLocks noChangeArrowheads="1"/>
          </p:cNvSpPr>
          <p:nvPr/>
        </p:nvSpPr>
        <p:spPr>
          <a:xfrm>
            <a:off x="7298422" y="1420812"/>
            <a:ext cx="4228052" cy="1640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边界条件</a:t>
            </a:r>
            <a:endParaRPr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利用电容的概念计算电容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632">
            <a:extLst>
              <a:ext uri="{FF2B5EF4-FFF2-40B4-BE49-F238E27FC236}">
                <a16:creationId xmlns:a16="http://schemas.microsoft.com/office/drawing/2014/main" id="{22630D69-9E2F-4297-B8DC-F4CA2BBD1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75217" y="2024947"/>
            <a:ext cx="7315200" cy="41148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磁场的基本方程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微分式                                积分式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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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+M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  各向同性介质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.   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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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  （库仑规范）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33124" name="Picture 127">
            <a:extLst>
              <a:ext uri="{FF2B5EF4-FFF2-40B4-BE49-F238E27FC236}">
                <a16:creationId xmlns:a16="http://schemas.microsoft.com/office/drawing/2014/main" id="{4E0654BB-A639-46D6-87FC-26F3A0BBA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017" y="2971097"/>
            <a:ext cx="18224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7" name="Freeform 634">
            <a:extLst>
              <a:ext uri="{FF2B5EF4-FFF2-40B4-BE49-F238E27FC236}">
                <a16:creationId xmlns:a16="http://schemas.microsoft.com/office/drawing/2014/main" id="{C2743485-A94B-495B-A99D-89F92EE9353B}"/>
              </a:ext>
            </a:extLst>
          </p:cNvPr>
          <p:cNvSpPr>
            <a:spLocks/>
          </p:cNvSpPr>
          <p:nvPr/>
        </p:nvSpPr>
        <p:spPr bwMode="auto">
          <a:xfrm>
            <a:off x="4031092" y="3307647"/>
            <a:ext cx="361950" cy="1549400"/>
          </a:xfrm>
          <a:custGeom>
            <a:avLst/>
            <a:gdLst>
              <a:gd name="T0" fmla="*/ 2147483646 w 228"/>
              <a:gd name="T1" fmla="*/ 0 h 976"/>
              <a:gd name="T2" fmla="*/ 2147483646 w 228"/>
              <a:gd name="T3" fmla="*/ 2147483646 h 976"/>
              <a:gd name="T4" fmla="*/ 2147483646 w 228"/>
              <a:gd name="T5" fmla="*/ 2147483646 h 976"/>
              <a:gd name="T6" fmla="*/ 0 w 228"/>
              <a:gd name="T7" fmla="*/ 2147483646 h 9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8" h="976">
                <a:moveTo>
                  <a:pt x="8" y="0"/>
                </a:moveTo>
                <a:lnTo>
                  <a:pt x="228" y="9"/>
                </a:lnTo>
                <a:lnTo>
                  <a:pt x="228" y="967"/>
                </a:lnTo>
                <a:lnTo>
                  <a:pt x="0" y="976"/>
                </a:lnTo>
              </a:path>
            </a:pathLst>
          </a:custGeom>
          <a:noFill/>
          <a:ln w="635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DA6806C-A73E-4959-8DAA-2486D79BFD52}"/>
              </a:ext>
            </a:extLst>
          </p:cNvPr>
          <p:cNvSpPr/>
          <p:nvPr/>
        </p:nvSpPr>
        <p:spPr>
          <a:xfrm>
            <a:off x="8330041" y="2171473"/>
            <a:ext cx="23017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掌握使用基本方程计算磁场的方法</a:t>
            </a:r>
            <a:endParaRPr lang="zh-CN" altLang="en-US" sz="2400" dirty="0"/>
          </a:p>
        </p:txBody>
      </p:sp>
      <p:sp>
        <p:nvSpPr>
          <p:cNvPr id="9" name="Rectangle 608">
            <a:extLst>
              <a:ext uri="{FF2B5EF4-FFF2-40B4-BE49-F238E27FC236}">
                <a16:creationId xmlns:a16="http://schemas.microsoft.com/office/drawing/2014/main" id="{A6177B44-EBAA-47B1-898E-3B9061429B96}"/>
              </a:ext>
            </a:extLst>
          </p:cNvPr>
          <p:cNvSpPr txBox="1">
            <a:spLocks noChangeArrowheads="1"/>
          </p:cNvSpPr>
          <p:nvPr/>
        </p:nvSpPr>
        <p:spPr>
          <a:xfrm>
            <a:off x="4046295" y="1139123"/>
            <a:ext cx="2949575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章 恒定磁场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4B05B51C-39DB-4761-8160-8E3590124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05187" y="1232113"/>
            <a:ext cx="8702350" cy="4052807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边界条件</a:t>
            </a:r>
          </a:p>
          <a:p>
            <a:pPr marL="609600" indent="-609600">
              <a:lnSpc>
                <a:spcPct val="120000"/>
              </a:lnSpc>
              <a:buFontTx/>
              <a:buAutoNum type="arabicPeriod" startAt="4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lnSpc>
                <a:spcPct val="120000"/>
              </a:lnSpc>
              <a:buFontTx/>
              <a:buAutoNum type="arabicPeriod" startAt="4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磁场的计算方法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的计算，磁场能量的计算，电感与磁场能量的关系</a:t>
            </a:r>
          </a:p>
        </p:txBody>
      </p:sp>
      <p:graphicFrame>
        <p:nvGraphicFramePr>
          <p:cNvPr id="139267" name="Object 10">
            <a:extLst>
              <a:ext uri="{FF2B5EF4-FFF2-40B4-BE49-F238E27FC236}">
                <a16:creationId xmlns:a16="http://schemas.microsoft.com/office/drawing/2014/main" id="{BB721C3F-F2F9-4D0E-892B-C38C61CAA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92760"/>
              </p:ext>
            </p:extLst>
          </p:nvPr>
        </p:nvGraphicFramePr>
        <p:xfrm>
          <a:off x="2674400" y="1767960"/>
          <a:ext cx="3814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815312" imgH="253890" progId="Equation.DSMT4">
                  <p:embed/>
                </p:oleObj>
              </mc:Choice>
              <mc:Fallback>
                <p:oleObj name="Equation" r:id="rId3" imgW="1815312" imgH="253890" progId="Equation.DSMT4">
                  <p:embed/>
                  <p:pic>
                    <p:nvPicPr>
                      <p:cNvPr id="139267" name="Object 10">
                        <a:extLst>
                          <a:ext uri="{FF2B5EF4-FFF2-40B4-BE49-F238E27FC236}">
                            <a16:creationId xmlns:a16="http://schemas.microsoft.com/office/drawing/2014/main" id="{BB721C3F-F2F9-4D0E-892B-C38C61CAA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400" y="1767960"/>
                        <a:ext cx="3814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11">
            <a:extLst>
              <a:ext uri="{FF2B5EF4-FFF2-40B4-BE49-F238E27FC236}">
                <a16:creationId xmlns:a16="http://schemas.microsoft.com/office/drawing/2014/main" id="{FCCC90F3-6C8E-435E-8F7D-276E9E045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62315"/>
              </p:ext>
            </p:extLst>
          </p:nvPr>
        </p:nvGraphicFramePr>
        <p:xfrm>
          <a:off x="6760057" y="2422752"/>
          <a:ext cx="23225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139268" name="Object 11">
                        <a:extLst>
                          <a:ext uri="{FF2B5EF4-FFF2-40B4-BE49-F238E27FC236}">
                            <a16:creationId xmlns:a16="http://schemas.microsoft.com/office/drawing/2014/main" id="{FCCC90F3-6C8E-435E-8F7D-276E9E045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057" y="2422752"/>
                        <a:ext cx="23225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12">
            <a:extLst>
              <a:ext uri="{FF2B5EF4-FFF2-40B4-BE49-F238E27FC236}">
                <a16:creationId xmlns:a16="http://schemas.microsoft.com/office/drawing/2014/main" id="{3F665EA5-7B45-4CE3-A043-772143659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04071"/>
              </p:ext>
            </p:extLst>
          </p:nvPr>
        </p:nvGraphicFramePr>
        <p:xfrm>
          <a:off x="2674400" y="2422752"/>
          <a:ext cx="3263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1562100" imgH="254000" progId="Equation.DSMT4">
                  <p:embed/>
                </p:oleObj>
              </mc:Choice>
              <mc:Fallback>
                <p:oleObj name="Equation" r:id="rId7" imgW="1562100" imgH="254000" progId="Equation.DSMT4">
                  <p:embed/>
                  <p:pic>
                    <p:nvPicPr>
                      <p:cNvPr id="139269" name="Object 12">
                        <a:extLst>
                          <a:ext uri="{FF2B5EF4-FFF2-40B4-BE49-F238E27FC236}">
                            <a16:creationId xmlns:a16="http://schemas.microsoft.com/office/drawing/2014/main" id="{3F665EA5-7B45-4CE3-A043-772143659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400" y="2422752"/>
                        <a:ext cx="3263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13">
            <a:extLst>
              <a:ext uri="{FF2B5EF4-FFF2-40B4-BE49-F238E27FC236}">
                <a16:creationId xmlns:a16="http://schemas.microsoft.com/office/drawing/2014/main" id="{E88D8C2D-5D28-41CA-97E2-F6F0F9DAB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955" y="2385261"/>
            <a:ext cx="133882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33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</a:t>
            </a:r>
          </a:p>
        </p:txBody>
      </p:sp>
      <p:sp>
        <p:nvSpPr>
          <p:cNvPr id="8" name="Rectangle 642">
            <a:extLst>
              <a:ext uri="{FF2B5EF4-FFF2-40B4-BE49-F238E27FC236}">
                <a16:creationId xmlns:a16="http://schemas.microsoft.com/office/drawing/2014/main" id="{03A83F07-7E20-422E-BE98-16B91F183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7525" y="4598708"/>
            <a:ext cx="1851789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latinLnBrk="1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85302399-EF76-47B9-9523-EE2D4B0008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01616" y="1256743"/>
            <a:ext cx="6609184" cy="1143000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四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431B05-0663-4685-AC92-37C72A72ED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62200" y="2433610"/>
            <a:ext cx="8424620" cy="2308871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角坐标系中的分离变量法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镜像法：对无限大理想导体平面求镜像，对球面求镜像。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defRPr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F4EF9D6-3A3C-4A7B-B2A4-349E81EDE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01517" y="1524678"/>
            <a:ext cx="5219723" cy="1143000"/>
          </a:xfrm>
        </p:spPr>
        <p:txBody>
          <a:bodyPr/>
          <a:lstStyle/>
          <a:p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五章小结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B9E7F4F-FD07-4C06-8B60-046E52D85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68791" y="3137190"/>
            <a:ext cx="3387371" cy="114300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ynting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BDF332E1-0421-4C48-A510-4452B4CEF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34729" y="961914"/>
            <a:ext cx="2074559" cy="576262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六章：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6C6E154D-BC58-435E-BF3D-3552B3BD8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3827" y="1720018"/>
            <a:ext cx="9197975" cy="4696280"/>
          </a:xfrm>
        </p:spPr>
        <p:txBody>
          <a:bodyPr>
            <a:noAutofit/>
          </a:bodyPr>
          <a:lstStyle/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波的表达式：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瞬时形式与复数形式、各电磁波参量的表达式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平均坡印廷矢量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波在有界空间中的传播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理想介质界面上垂直入射：反射系数，透射系数，驻波比，平均功率密度（也称为平均能流密度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入射：平行极化波斜入射时电场磁场的复振幅（或相量）表达式，二者之间的关系，入射角、反射角、透射角的计算，反射场及透射场的表达式等</a:t>
            </a:r>
          </a:p>
          <a:p>
            <a:pPr marL="609600" indent="-609600">
              <a:lnSpc>
                <a:spcPct val="12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A1A81C2-AC37-48C0-8D46-AF76E85863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83623" y="1691024"/>
            <a:ext cx="2159000" cy="720725"/>
          </a:xfrm>
        </p:spPr>
        <p:txBody>
          <a:bodyPr/>
          <a:lstStyle/>
          <a:p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线部分：</a:t>
            </a: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1B9EB715-62DA-4EC4-9BEB-FD270FC54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13302" y="3022169"/>
            <a:ext cx="9515959" cy="1859797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、电偶极子天线的辐射特性和基本参数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方向函数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方向图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zh-CN" altLang="en-US" sz="2400" dirty="0">
              <a:solidFill>
                <a:srgbClr val="FFFF00"/>
              </a:solidFill>
              <a:highlight>
                <a:srgbClr val="6600FF"/>
              </a:highligh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</TotalTime>
  <Words>351</Words>
  <Application>Microsoft Office PowerPoint</Application>
  <PresentationFormat>宽屏</PresentationFormat>
  <Paragraphs>4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等线</vt:lpstr>
      <vt:lpstr>等线 Light</vt:lpstr>
      <vt:lpstr>宋体</vt:lpstr>
      <vt:lpstr>Arial</vt:lpstr>
      <vt:lpstr>Symbol</vt:lpstr>
      <vt:lpstr>Times New Roman</vt:lpstr>
      <vt:lpstr>Office 主题​​</vt:lpstr>
      <vt:lpstr>Equation</vt:lpstr>
      <vt:lpstr>电磁场与电磁波 复习纲要</vt:lpstr>
      <vt:lpstr>矢量分析：</vt:lpstr>
      <vt:lpstr>PowerPoint 演示文稿</vt:lpstr>
      <vt:lpstr>PowerPoint 演示文稿</vt:lpstr>
      <vt:lpstr>PowerPoint 演示文稿</vt:lpstr>
      <vt:lpstr>第四章</vt:lpstr>
      <vt:lpstr>第五章小结</vt:lpstr>
      <vt:lpstr>第六章：</vt:lpstr>
      <vt:lpstr>天线部分：</vt:lpstr>
      <vt:lpstr>祝大家 考出理想成绩！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elgliu</dc:creator>
  <cp:lastModifiedBy>ielgliu</cp:lastModifiedBy>
  <cp:revision>23</cp:revision>
  <dcterms:created xsi:type="dcterms:W3CDTF">2024-05-29T14:00:50Z</dcterms:created>
  <dcterms:modified xsi:type="dcterms:W3CDTF">2024-06-20T12:43:52Z</dcterms:modified>
</cp:coreProperties>
</file>